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8384C4" w14:textId="57A3E4BA" w:rsidR="00B40C81" w:rsidRDefault="00B40C81" w:rsidP="00546F44">
      <w:pPr>
        <w:tabs>
          <w:tab w:val="left" w:pos="4590"/>
          <w:tab w:val="right" w:pos="9360"/>
        </w:tabs>
      </w:pPr>
      <w:r>
        <w:t xml:space="preserve">Name:  </w:t>
      </w:r>
      <w:r w:rsidRPr="005C6BB0">
        <w:rPr>
          <w:u w:val="single"/>
        </w:rPr>
        <w:t xml:space="preserve">        </w:t>
      </w:r>
      <w:r>
        <w:rPr>
          <w:u w:val="single"/>
        </w:rPr>
        <w:tab/>
      </w:r>
      <w:r w:rsidRPr="005C6BB0">
        <w:rPr>
          <w:u w:val="single"/>
        </w:rPr>
        <w:t xml:space="preserve">                                                         </w:t>
      </w:r>
      <w:r>
        <w:rPr>
          <w:u w:val="single"/>
        </w:rPr>
        <w:t xml:space="preserve">                         </w:t>
      </w:r>
    </w:p>
    <w:p w14:paraId="3FA72FD7" w14:textId="4360DBCB" w:rsidR="006748CE" w:rsidRDefault="00835A00" w:rsidP="00B40C81">
      <w:pPr>
        <w:pageBreakBefore/>
        <w:tabs>
          <w:tab w:val="left" w:pos="6480"/>
        </w:tabs>
        <w:rPr>
          <w:u w:val="single"/>
        </w:rPr>
      </w:pPr>
      <w:r>
        <w:lastRenderedPageBreak/>
        <w:t xml:space="preserve">Name:  </w:t>
      </w:r>
      <w:r w:rsidRPr="005C6BB0">
        <w:rPr>
          <w:u w:val="single"/>
        </w:rPr>
        <w:t xml:space="preserve">  </w:t>
      </w:r>
      <w:r w:rsidR="00B40C81">
        <w:rPr>
          <w:u w:val="single"/>
        </w:rPr>
        <w:tab/>
      </w:r>
      <w:r w:rsidRPr="005C6BB0">
        <w:rPr>
          <w:u w:val="single"/>
        </w:rPr>
        <w:t xml:space="preserve">   </w:t>
      </w:r>
    </w:p>
    <w:p w14:paraId="0BE30E9F" w14:textId="189AE122" w:rsidR="00835A00" w:rsidRDefault="00835A00" w:rsidP="00835A00">
      <w:r w:rsidRPr="005C6BB0">
        <w:rPr>
          <w:u w:val="single"/>
        </w:rPr>
        <w:t xml:space="preserve">                                                      </w:t>
      </w:r>
      <w:bookmarkStart w:id="0" w:name="_GoBack"/>
      <w:bookmarkEnd w:id="0"/>
      <w:r w:rsidRPr="005C6BB0">
        <w:rPr>
          <w:u w:val="single"/>
        </w:rPr>
        <w:t xml:space="preserve">                                       </w:t>
      </w:r>
      <w:r>
        <w:t xml:space="preserve"> </w:t>
      </w:r>
    </w:p>
    <w:p w14:paraId="33D3E158" w14:textId="6F7A5629" w:rsidR="003714F4" w:rsidRDefault="00CD0093" w:rsidP="00CD0093">
      <w:pPr>
        <w:ind w:right="-3600"/>
      </w:pPr>
      <w:r>
        <w:rPr>
          <w:noProof/>
        </w:rPr>
        <mc:AlternateContent>
          <mc:Choice Requires="wps">
            <w:drawing>
              <wp:anchor distT="0" distB="0" distL="0" distR="0" simplePos="0" relativeHeight="251659264" behindDoc="0" locked="0" layoutInCell="1" allowOverlap="1" wp14:anchorId="6C809AE2" wp14:editId="2F7B9C7A">
                <wp:simplePos x="0" y="0"/>
                <wp:positionH relativeFrom="column">
                  <wp:posOffset>2400300</wp:posOffset>
                </wp:positionH>
                <wp:positionV relativeFrom="paragraph">
                  <wp:posOffset>402590</wp:posOffset>
                </wp:positionV>
                <wp:extent cx="3543300" cy="800100"/>
                <wp:effectExtent l="0" t="0" r="0" b="12700"/>
                <wp:wrapSquare wrapText="bothSides"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43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6C9FF83" w14:textId="0BA1B5B6" w:rsidR="00CD0093" w:rsidRDefault="00CD009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5C4C17C" wp14:editId="27F2F874">
                                  <wp:extent cx="3338701" cy="643467"/>
                                  <wp:effectExtent l="0" t="0" r="0" b="0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3-13 at 6.42.18 AM.png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338701" cy="64346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89pt;margin-top:31.7pt;width:279pt;height:63pt;z-index:251659264;visibility:visible;mso-wrap-style:square;mso-width-percent:0;mso-height-percent:0;mso-wrap-distance-left:0;mso-wrap-distance-top:0;mso-wrap-distance-right:0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" filled="f" stroked="f">
                <v:textbox>
                  <w:txbxContent>
                    <w:p w14:paraId="76C9FF83" w14:textId="0BA1B5B6" w:rsidR="00CD0093" w:rsidRDefault="00CD0093">
                      <w:r>
                        <w:rPr>
                          <w:noProof/>
                        </w:rPr>
                        <w:drawing>
                          <wp:inline distT="0" distB="0" distL="0" distR="0" wp14:anchorId="55C4C17C" wp14:editId="27F2F874">
                            <wp:extent cx="3338701" cy="643467"/>
                            <wp:effectExtent l="0" t="0" r="0" b="0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3-13 at 6.42.18 AM.png"/>
                                    <pic:cNvPicPr/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338701" cy="643467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t xml:space="preserve">If </w:t>
      </w:r>
      <w:r w:rsidRPr="00CD0093">
        <w:rPr>
          <w:position w:val="-12"/>
        </w:rPr>
        <w:object w:dxaOrig="780" w:dyaOrig="340" w14:anchorId="658511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7pt" o:ole="">
            <v:imagedata r:id="rId10" o:title=""/>
          </v:shape>
          <o:OLEObject Type="Embed" ProgID="Equation.DSMT4" ShapeID="_x0000_i1025" DrawAspect="Content" ObjectID="_1361593785" r:id="rId11"/>
        </w:object>
      </w:r>
      <w:r>
        <w:t xml:space="preserve">, determine the number of observations required to ensure that at the 95% confidence level: </w:t>
      </w:r>
      <w:r w:rsidRPr="00CD0093">
        <w:rPr>
          <w:position w:val="-10"/>
        </w:rPr>
        <w:object w:dxaOrig="2480" w:dyaOrig="340" w14:anchorId="41CC08C3">
          <v:shape id="_x0000_i1026" type="#_x0000_t75" style="width:124pt;height:17pt" o:ole="">
            <v:imagedata r:id="rId12" o:title=""/>
          </v:shape>
          <o:OLEObject Type="Embed" ProgID="Equation.DSMT4" ShapeID="_x0000_i1026" DrawAspect="Content" ObjectID="_1361593786" r:id="rId13"/>
        </w:object>
      </w:r>
      <w:r>
        <w:t xml:space="preserve">. Recall: </w:t>
      </w:r>
    </w:p>
    <w:p w14:paraId="36ADC203" w14:textId="77777777" w:rsidR="00CD0093" w:rsidRDefault="00CD0093" w:rsidP="00CD0093">
      <w:pPr>
        <w:ind w:right="-3600"/>
      </w:pPr>
    </w:p>
    <w:p w14:paraId="42F8B1CD" w14:textId="11735FC0" w:rsidR="00CD0093" w:rsidRDefault="00CD0093" w:rsidP="00CD0093">
      <w:pPr>
        <w:ind w:right="-360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1BDDE81" wp14:editId="122D164E">
                <wp:simplePos x="0" y="0"/>
                <wp:positionH relativeFrom="column">
                  <wp:posOffset>2057400</wp:posOffset>
                </wp:positionH>
                <wp:positionV relativeFrom="paragraph">
                  <wp:posOffset>305435</wp:posOffset>
                </wp:positionV>
                <wp:extent cx="3771900" cy="914400"/>
                <wp:effectExtent l="0" t="0" r="0" b="0"/>
                <wp:wrapSquare wrapText="bothSides"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719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ACC35E" w14:textId="57E7CC9F" w:rsidR="00CD0093" w:rsidRDefault="00CD009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A1E565" wp14:editId="358A1A6B">
                                  <wp:extent cx="3564467" cy="605674"/>
                                  <wp:effectExtent l="0" t="0" r="0" b="4445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Screen Shot 2015-03-13 at 6.44.23 AM.png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564467" cy="60567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162pt;margin-top:24.05pt;width:297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" filled="f" stroked="f">
                <v:textbox>
                  <w:txbxContent>
                    <w:p w14:paraId="52ACC35E" w14:textId="57E7CC9F" w:rsidR="00CD0093" w:rsidRDefault="00CD0093">
                      <w:r>
                        <w:rPr>
                          <w:noProof/>
                        </w:rPr>
                        <w:drawing>
                          <wp:inline distT="0" distB="0" distL="0" distR="0" wp14:anchorId="72A1E565" wp14:editId="358A1A6B">
                            <wp:extent cx="3564467" cy="605674"/>
                            <wp:effectExtent l="0" t="0" r="0" b="4445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Screen Shot 2015-03-13 at 6.44.23 AM.png"/>
                                    <pic:cNvPicPr/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564467" cy="60567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9C9CE9A" w14:textId="007E89A6" w:rsidR="00CD0093" w:rsidRDefault="00CD0093" w:rsidP="00CD0093">
      <w:pPr>
        <w:ind w:right="-3600"/>
      </w:pPr>
    </w:p>
    <w:p w14:paraId="2E07CE93" w14:textId="1E882A91" w:rsidR="00CD0093" w:rsidRDefault="00CD0093" w:rsidP="00CD0093">
      <w:pPr>
        <w:ind w:right="-3600"/>
      </w:pPr>
    </w:p>
    <w:p w14:paraId="7C8CB511" w14:textId="69917E05" w:rsidR="00CD0093" w:rsidRDefault="00CD0093" w:rsidP="00CD0093">
      <w:pPr>
        <w:ind w:right="-3600"/>
      </w:pPr>
    </w:p>
    <w:p w14:paraId="3D0B3AF2" w14:textId="77777777" w:rsidR="00CD0093" w:rsidRDefault="00CD0093" w:rsidP="00CD0093">
      <w:pPr>
        <w:ind w:right="-3600"/>
      </w:pPr>
    </w:p>
    <w:sectPr w:rsidR="00CD0093" w:rsidSect="003714F4">
      <w:headerReference w:type="default" r:id="rId16"/>
      <w:footerReference w:type="default" r:id="rId17"/>
      <w:pgSz w:w="12240" w:h="15840"/>
      <w:pgMar w:top="1440" w:right="50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A175A63" w14:textId="77777777" w:rsidR="009C5E6B" w:rsidRDefault="009C5E6B" w:rsidP="00835A00">
      <w:pPr>
        <w:spacing w:after="0"/>
      </w:pPr>
      <w:r>
        <w:separator/>
      </w:r>
    </w:p>
  </w:endnote>
  <w:endnote w:type="continuationSeparator" w:id="0">
    <w:p w14:paraId="59A6B672" w14:textId="77777777" w:rsidR="009C5E6B" w:rsidRDefault="009C5E6B" w:rsidP="00835A0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5D9E40" w14:textId="5DC08939" w:rsidR="00835A00" w:rsidRPr="00835A00" w:rsidRDefault="00835A00">
    <w:pPr>
      <w:pStyle w:val="Foot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>DEPARTMENT OF ELECT</w:t>
    </w:r>
    <w:r>
      <w:rPr>
        <w:rFonts w:ascii="Arial" w:hAnsi="Arial" w:cs="Arial"/>
        <w:sz w:val="16"/>
        <w:szCs w:val="16"/>
      </w:rPr>
      <w:t>RICAL AN</w:t>
    </w:r>
    <w:r w:rsidR="0012779D">
      <w:rPr>
        <w:rFonts w:ascii="Arial" w:hAnsi="Arial" w:cs="Arial"/>
        <w:sz w:val="16"/>
        <w:szCs w:val="16"/>
      </w:rPr>
      <w:t>D COMPUTER ENGINEERING</w:t>
    </w:r>
    <w:r w:rsidR="0012779D">
      <w:rPr>
        <w:rFonts w:ascii="Arial" w:hAnsi="Arial" w:cs="Arial"/>
        <w:sz w:val="16"/>
        <w:szCs w:val="16"/>
      </w:rPr>
      <w:tab/>
    </w:r>
    <w:r w:rsidR="00A00402">
      <w:rPr>
        <w:rFonts w:ascii="Arial" w:hAnsi="Arial" w:cs="Arial"/>
        <w:sz w:val="16"/>
        <w:szCs w:val="16"/>
      </w:rPr>
      <w:t>SPRING 2015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5D7F817" w14:textId="77777777" w:rsidR="009C5E6B" w:rsidRDefault="009C5E6B" w:rsidP="00835A00">
      <w:pPr>
        <w:spacing w:after="0"/>
      </w:pPr>
      <w:r>
        <w:separator/>
      </w:r>
    </w:p>
  </w:footnote>
  <w:footnote w:type="continuationSeparator" w:id="0">
    <w:p w14:paraId="0648E505" w14:textId="77777777" w:rsidR="009C5E6B" w:rsidRDefault="009C5E6B" w:rsidP="00835A0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C006244" w14:textId="68C15A6F" w:rsidR="00835A00" w:rsidRPr="005C6BB0" w:rsidRDefault="00835A00" w:rsidP="00835A00">
    <w:pPr>
      <w:pStyle w:val="Header"/>
      <w:rPr>
        <w:rFonts w:ascii="Arial" w:hAnsi="Arial" w:cs="Arial"/>
        <w:sz w:val="16"/>
        <w:szCs w:val="16"/>
      </w:rPr>
    </w:pPr>
    <w:r w:rsidRPr="005C6BB0">
      <w:rPr>
        <w:rFonts w:ascii="Arial" w:hAnsi="Arial" w:cs="Arial"/>
        <w:sz w:val="16"/>
        <w:szCs w:val="16"/>
      </w:rPr>
      <w:t xml:space="preserve">EE </w:t>
    </w:r>
    <w:r w:rsidR="005322AB">
      <w:rPr>
        <w:rFonts w:ascii="Arial" w:hAnsi="Arial" w:cs="Arial"/>
        <w:sz w:val="16"/>
        <w:szCs w:val="16"/>
      </w:rPr>
      <w:t>3</w:t>
    </w:r>
    <w:r w:rsidR="00A00402">
      <w:rPr>
        <w:rFonts w:ascii="Arial" w:hAnsi="Arial" w:cs="Arial"/>
        <w:sz w:val="16"/>
        <w:szCs w:val="16"/>
      </w:rPr>
      <w:t>522</w:t>
    </w:r>
    <w:r w:rsidRPr="005C6BB0">
      <w:rPr>
        <w:rFonts w:ascii="Arial" w:hAnsi="Arial" w:cs="Arial"/>
        <w:sz w:val="16"/>
        <w:szCs w:val="16"/>
      </w:rPr>
      <w:tab/>
    </w:r>
    <w:r w:rsidR="00CD0093">
      <w:rPr>
        <w:rFonts w:ascii="Arial" w:hAnsi="Arial" w:cs="Arial"/>
        <w:sz w:val="16"/>
        <w:szCs w:val="16"/>
      </w:rPr>
      <w:t>QUIZ NO. 7</w:t>
    </w:r>
    <w:r>
      <w:rPr>
        <w:rFonts w:ascii="Arial" w:hAnsi="Arial" w:cs="Arial"/>
        <w:sz w:val="16"/>
        <w:szCs w:val="16"/>
      </w:rPr>
      <w:tab/>
      <w:t xml:space="preserve">PAGE </w:t>
    </w:r>
    <w:r w:rsidRPr="00335E8A">
      <w:rPr>
        <w:rFonts w:ascii="Arial" w:hAnsi="Arial" w:cs="Arial"/>
        <w:sz w:val="16"/>
        <w:szCs w:val="16"/>
      </w:rPr>
      <w:fldChar w:fldCharType="begin"/>
    </w:r>
    <w:r w:rsidRPr="00335E8A">
      <w:rPr>
        <w:rFonts w:ascii="Arial" w:hAnsi="Arial" w:cs="Arial"/>
        <w:sz w:val="16"/>
        <w:szCs w:val="16"/>
      </w:rPr>
      <w:instrText xml:space="preserve"> PAGE   \* MERGEFORMAT </w:instrText>
    </w:r>
    <w:r w:rsidRPr="00335E8A">
      <w:rPr>
        <w:rFonts w:ascii="Arial" w:hAnsi="Arial" w:cs="Arial"/>
        <w:sz w:val="16"/>
        <w:szCs w:val="16"/>
      </w:rPr>
      <w:fldChar w:fldCharType="separate"/>
    </w:r>
    <w:r w:rsidR="00496F40">
      <w:rPr>
        <w:rFonts w:ascii="Arial" w:hAnsi="Arial" w:cs="Arial"/>
        <w:noProof/>
        <w:sz w:val="16"/>
        <w:szCs w:val="16"/>
      </w:rPr>
      <w:t>1</w:t>
    </w:r>
    <w:r w:rsidRPr="00335E8A">
      <w:rPr>
        <w:rFonts w:ascii="Arial" w:hAnsi="Arial" w:cs="Arial"/>
        <w:sz w:val="16"/>
        <w:szCs w:val="16"/>
      </w:rPr>
      <w:fldChar w:fldCharType="end"/>
    </w:r>
    <w:r w:rsidR="00B40C81">
      <w:rPr>
        <w:rFonts w:ascii="Arial" w:hAnsi="Arial" w:cs="Arial"/>
        <w:sz w:val="16"/>
        <w:szCs w:val="16"/>
      </w:rPr>
      <w:t xml:space="preserve"> OF 2</w:t>
    </w:r>
  </w:p>
  <w:p w14:paraId="25C68DC4" w14:textId="77777777" w:rsidR="00835A00" w:rsidRDefault="00835A0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2642F5"/>
    <w:multiLevelType w:val="hybridMultilevel"/>
    <w:tmpl w:val="C5BC3EBA"/>
    <w:lvl w:ilvl="0" w:tplc="2022FF2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b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5A00"/>
    <w:rsid w:val="000077F6"/>
    <w:rsid w:val="0005728F"/>
    <w:rsid w:val="0012779D"/>
    <w:rsid w:val="00221607"/>
    <w:rsid w:val="00302B1C"/>
    <w:rsid w:val="003714F4"/>
    <w:rsid w:val="00375F57"/>
    <w:rsid w:val="003B26BF"/>
    <w:rsid w:val="003B4907"/>
    <w:rsid w:val="00411D83"/>
    <w:rsid w:val="00435042"/>
    <w:rsid w:val="00496F40"/>
    <w:rsid w:val="005322AB"/>
    <w:rsid w:val="00546F44"/>
    <w:rsid w:val="00581FDA"/>
    <w:rsid w:val="00636835"/>
    <w:rsid w:val="0064677B"/>
    <w:rsid w:val="006748CE"/>
    <w:rsid w:val="00735EB5"/>
    <w:rsid w:val="00762113"/>
    <w:rsid w:val="0077531C"/>
    <w:rsid w:val="00835A00"/>
    <w:rsid w:val="008752E7"/>
    <w:rsid w:val="00947408"/>
    <w:rsid w:val="009C5E6B"/>
    <w:rsid w:val="00A00402"/>
    <w:rsid w:val="00A011A2"/>
    <w:rsid w:val="00A608B2"/>
    <w:rsid w:val="00AC53B7"/>
    <w:rsid w:val="00AD1D16"/>
    <w:rsid w:val="00B039AA"/>
    <w:rsid w:val="00B40C81"/>
    <w:rsid w:val="00BA2BA8"/>
    <w:rsid w:val="00BB5BA7"/>
    <w:rsid w:val="00BE43CE"/>
    <w:rsid w:val="00C26763"/>
    <w:rsid w:val="00C90787"/>
    <w:rsid w:val="00CD0093"/>
    <w:rsid w:val="00CF7978"/>
    <w:rsid w:val="00DB3449"/>
    <w:rsid w:val="00E94F7E"/>
    <w:rsid w:val="00EB7AFA"/>
    <w:rsid w:val="00F62F14"/>
    <w:rsid w:val="00FB5A97"/>
    <w:rsid w:val="00FB63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7BC6C4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ISIP Normal"/>
    <w:qFormat/>
    <w:rsid w:val="00835A00"/>
    <w:pPr>
      <w:overflowPunct w:val="0"/>
      <w:autoSpaceDE w:val="0"/>
      <w:autoSpaceDN w:val="0"/>
      <w:adjustRightInd w:val="0"/>
      <w:spacing w:after="240" w:line="240" w:lineRule="auto"/>
      <w:jc w:val="both"/>
      <w:textAlignment w:val="baseline"/>
    </w:pPr>
    <w:rPr>
      <w:rFonts w:ascii="Times New Roman" w:eastAsia="Times New Roman" w:hAnsi="Times New Roman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35A00"/>
  </w:style>
  <w:style w:type="paragraph" w:styleId="Footer">
    <w:name w:val="footer"/>
    <w:basedOn w:val="Normal"/>
    <w:link w:val="FooterChar"/>
    <w:unhideWhenUsed/>
    <w:rsid w:val="00835A00"/>
    <w:pPr>
      <w:tabs>
        <w:tab w:val="center" w:pos="4680"/>
        <w:tab w:val="right" w:pos="9360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835A00"/>
  </w:style>
  <w:style w:type="paragraph" w:styleId="ListParagraph">
    <w:name w:val="List Paragraph"/>
    <w:basedOn w:val="Normal"/>
    <w:uiPriority w:val="34"/>
    <w:qFormat/>
    <w:rsid w:val="00835A0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png"/><Relationship Id="rId15" Type="http://schemas.openxmlformats.org/officeDocument/2006/relationships/image" Target="media/image40.png"/><Relationship Id="rId16" Type="http://schemas.openxmlformats.org/officeDocument/2006/relationships/header" Target="header1.xml"/><Relationship Id="rId17" Type="http://schemas.openxmlformats.org/officeDocument/2006/relationships/footer" Target="footer1.xml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10.png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55</Words>
  <Characters>319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icone</dc:creator>
  <cp:lastModifiedBy>Joseph Picone</cp:lastModifiedBy>
  <cp:revision>4</cp:revision>
  <cp:lastPrinted>2015-03-13T11:43:00Z</cp:lastPrinted>
  <dcterms:created xsi:type="dcterms:W3CDTF">2015-03-13T10:35:00Z</dcterms:created>
  <dcterms:modified xsi:type="dcterms:W3CDTF">2015-03-13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